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EF4E59A" w14:textId="77777777" w:rsidR="00FD3764" w:rsidRPr="00F805AE" w:rsidRDefault="00FD3764" w:rsidP="00EA6B9E">
      <w:pPr>
        <w:spacing w:after="0"/>
        <w:ind w:firstLine="425"/>
        <w:jc w:val="both"/>
        <w:rPr>
          <w:b/>
          <w:sz w:val="20"/>
          <w:szCs w:val="20"/>
        </w:rPr>
      </w:pPr>
      <w:r w:rsidRPr="00F805AE">
        <w:rPr>
          <w:b/>
          <w:sz w:val="20"/>
          <w:szCs w:val="20"/>
        </w:rPr>
        <w:t>Упражнение 1</w:t>
      </w:r>
    </w:p>
    <w:p w14:paraId="14194261" w14:textId="77777777" w:rsidR="00FD3764" w:rsidRPr="00F805AE" w:rsidRDefault="00FD3764" w:rsidP="00EA6B9E">
      <w:pPr>
        <w:spacing w:after="0"/>
        <w:ind w:firstLine="425"/>
        <w:jc w:val="both"/>
        <w:rPr>
          <w:sz w:val="20"/>
          <w:szCs w:val="20"/>
        </w:rPr>
      </w:pPr>
      <w:r w:rsidRPr="00F805AE">
        <w:rPr>
          <w:sz w:val="20"/>
          <w:szCs w:val="20"/>
        </w:rPr>
        <w:t xml:space="preserve">Найдите решение дифференциального уравнения </w:t>
      </w:r>
      <w:r w:rsidR="009549B5" w:rsidRPr="009549B5">
        <w:rPr>
          <w:noProof/>
          <w:position w:val="-24"/>
          <w:sz w:val="20"/>
          <w:szCs w:val="20"/>
        </w:rPr>
        <w:object w:dxaOrig="2439" w:dyaOrig="660" w14:anchorId="1732459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alt="" style="width:121.65pt;height:33.95pt;mso-width-percent:0;mso-height-percent:0;mso-width-percent:0;mso-height-percent:0" o:ole="">
            <v:imagedata r:id="rId8" o:title=""/>
          </v:shape>
          <o:OLEObject Type="Embed" ProgID="Equation.DSMT4" ShapeID="_x0000_i1027" DrawAspect="Content" ObjectID="_1683919783" r:id="rId9"/>
        </w:object>
      </w:r>
      <w:r w:rsidRPr="00F805AE">
        <w:rPr>
          <w:sz w:val="20"/>
          <w:szCs w:val="20"/>
        </w:rPr>
        <w:t xml:space="preserve">, удовлетворяющее начальным условиям: </w:t>
      </w:r>
      <w:r w:rsidR="009549B5" w:rsidRPr="009549B5">
        <w:rPr>
          <w:noProof/>
          <w:position w:val="-10"/>
          <w:sz w:val="20"/>
          <w:szCs w:val="20"/>
        </w:rPr>
        <w:object w:dxaOrig="859" w:dyaOrig="320" w14:anchorId="617CEAE6">
          <v:shape id="_x0000_i1026" type="#_x0000_t75" alt="" style="width:43.05pt;height:15.7pt;mso-width-percent:0;mso-height-percent:0;mso-width-percent:0;mso-height-percent:0" o:ole="">
            <v:imagedata r:id="rId10" o:title=""/>
          </v:shape>
          <o:OLEObject Type="Embed" ProgID="Equation.DSMT4" ShapeID="_x0000_i1026" DrawAspect="Content" ObjectID="_1683919784" r:id="rId11"/>
        </w:object>
      </w:r>
      <w:r w:rsidRPr="00F805AE">
        <w:rPr>
          <w:sz w:val="20"/>
          <w:szCs w:val="20"/>
        </w:rPr>
        <w:t xml:space="preserve">, </w:t>
      </w:r>
      <w:r w:rsidR="009549B5" w:rsidRPr="009549B5">
        <w:rPr>
          <w:noProof/>
          <w:position w:val="-10"/>
          <w:sz w:val="20"/>
          <w:szCs w:val="20"/>
        </w:rPr>
        <w:object w:dxaOrig="900" w:dyaOrig="320" w14:anchorId="5D55C246">
          <v:shape id="_x0000_i1025" type="#_x0000_t75" alt="" style="width:44.7pt;height:15.7pt;mso-width-percent:0;mso-height-percent:0;mso-width-percent:0;mso-height-percent:0" o:ole="">
            <v:imagedata r:id="rId12" o:title=""/>
          </v:shape>
          <o:OLEObject Type="Embed" ProgID="Equation.DSMT4" ShapeID="_x0000_i1025" DrawAspect="Content" ObjectID="_1683919785" r:id="rId13"/>
        </w:object>
      </w:r>
      <w:r w:rsidRPr="00F805AE">
        <w:rPr>
          <w:sz w:val="20"/>
          <w:szCs w:val="20"/>
        </w:rPr>
        <w:t>. Изобразите интегральную кривую на различных промежутках и траекторию движения в фазовой плоскости. На фазовой траектории отметьте стрелкой направление движения.</w:t>
      </w:r>
    </w:p>
    <w:p w14:paraId="2814396A" w14:textId="1135EC4F" w:rsidR="00EA6B9E" w:rsidRPr="00F805AE" w:rsidRDefault="00F805AE" w:rsidP="00EA6B9E">
      <w:pPr>
        <w:spacing w:after="0"/>
        <w:ind w:firstLine="425"/>
        <w:jc w:val="both"/>
        <w:rPr>
          <w:b/>
          <w:sz w:val="20"/>
          <w:szCs w:val="20"/>
        </w:rPr>
      </w:pPr>
      <w:r w:rsidRPr="00F805AE">
        <w:rPr>
          <w:b/>
          <w:sz w:val="20"/>
          <w:szCs w:val="20"/>
        </w:rPr>
        <w:t>Код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345"/>
      </w:tblGrid>
      <w:tr w:rsidR="00FD3764" w:rsidRPr="00F805AE" w14:paraId="7231FA96" w14:textId="77777777" w:rsidTr="007F0902">
        <w:tc>
          <w:tcPr>
            <w:tcW w:w="9571" w:type="dxa"/>
          </w:tcPr>
          <w:p w14:paraId="5C0842B2" w14:textId="77777777" w:rsidR="00F805AE" w:rsidRPr="00F805AE" w:rsidRDefault="00F805AE" w:rsidP="00F805A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F805AE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% </w:t>
            </w:r>
            <w:proofErr w:type="gramStart"/>
            <w:r w:rsidRPr="00F805AE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integral</w:t>
            </w:r>
            <w:proofErr w:type="gramEnd"/>
            <w:r w:rsidRPr="00F805AE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 curve</w:t>
            </w:r>
          </w:p>
          <w:p w14:paraId="43F3885F" w14:textId="77777777" w:rsidR="00F805AE" w:rsidRPr="00F805AE" w:rsidRDefault="00F805AE" w:rsidP="00F805A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gramStart"/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figure(</w:t>
            </w:r>
            <w:proofErr w:type="gramEnd"/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1);</w:t>
            </w:r>
          </w:p>
          <w:p w14:paraId="70C378F4" w14:textId="77777777" w:rsidR="00F805AE" w:rsidRPr="00F805AE" w:rsidRDefault="00F805AE" w:rsidP="00F805A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gramStart"/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clear;</w:t>
            </w:r>
            <w:proofErr w:type="gramEnd"/>
          </w:p>
          <w:p w14:paraId="16041DAE" w14:textId="77777777" w:rsidR="00F805AE" w:rsidRPr="00F805AE" w:rsidRDefault="00F805AE" w:rsidP="00F805A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proofErr w:type="gramStart"/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clc</w:t>
            </w:r>
            <w:proofErr w:type="spellEnd"/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;</w:t>
            </w:r>
            <w:proofErr w:type="gramEnd"/>
          </w:p>
          <w:p w14:paraId="36F36B90" w14:textId="77777777" w:rsidR="00F805AE" w:rsidRPr="00F805AE" w:rsidRDefault="00F805AE" w:rsidP="00F805A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proofErr w:type="gramStart"/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clf</w:t>
            </w:r>
            <w:proofErr w:type="spellEnd"/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;</w:t>
            </w:r>
            <w:proofErr w:type="gramEnd"/>
          </w:p>
          <w:p w14:paraId="33723480" w14:textId="77777777" w:rsidR="00F805AE" w:rsidRPr="00F805AE" w:rsidRDefault="00F805AE" w:rsidP="00F805A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yms</w:t>
            </w:r>
            <w:proofErr w:type="spellEnd"/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  <w:proofErr w:type="gramStart"/>
            <w:r w:rsidRPr="00F805AE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t</w:t>
            </w:r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;</w:t>
            </w:r>
            <w:proofErr w:type="gramEnd"/>
          </w:p>
          <w:p w14:paraId="3F54ED63" w14:textId="77777777" w:rsidR="00F805AE" w:rsidRPr="00F805AE" w:rsidRDefault="00F805AE" w:rsidP="00F805A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t0 = </w:t>
            </w:r>
            <w:proofErr w:type="gramStart"/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0;</w:t>
            </w:r>
            <w:proofErr w:type="gramEnd"/>
          </w:p>
          <w:p w14:paraId="3823D578" w14:textId="77777777" w:rsidR="00F805AE" w:rsidRPr="00F805AE" w:rsidRDefault="00F805AE" w:rsidP="00F805A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x0 = </w:t>
            </w:r>
            <w:proofErr w:type="gramStart"/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2;</w:t>
            </w:r>
            <w:proofErr w:type="gramEnd"/>
          </w:p>
          <w:p w14:paraId="51C122A7" w14:textId="77777777" w:rsidR="00F805AE" w:rsidRPr="00F805AE" w:rsidRDefault="00F805AE" w:rsidP="00F805A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d_x0 = </w:t>
            </w:r>
            <w:proofErr w:type="gramStart"/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3;</w:t>
            </w:r>
            <w:proofErr w:type="gramEnd"/>
          </w:p>
          <w:p w14:paraId="795B3423" w14:textId="77777777" w:rsidR="00F805AE" w:rsidRPr="00F805AE" w:rsidRDefault="00F805AE" w:rsidP="00F805A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eq = </w:t>
            </w:r>
            <w:proofErr w:type="spellStart"/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printf</w:t>
            </w:r>
            <w:proofErr w:type="spellEnd"/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</w:t>
            </w:r>
            <w:r w:rsidRPr="00F805AE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D2x-0.07*Dx+0.5*x=0'</w:t>
            </w:r>
            <w:proofErr w:type="gramStart"/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);</w:t>
            </w:r>
            <w:proofErr w:type="gramEnd"/>
          </w:p>
          <w:p w14:paraId="3AEC09E4" w14:textId="77777777" w:rsidR="00F805AE" w:rsidRPr="00F805AE" w:rsidRDefault="00F805AE" w:rsidP="00F805A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cond1 = </w:t>
            </w:r>
            <w:proofErr w:type="spellStart"/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printf</w:t>
            </w:r>
            <w:proofErr w:type="spellEnd"/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</w:t>
            </w:r>
            <w:r w:rsidRPr="00F805AE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x(%</w:t>
            </w:r>
            <w:proofErr w:type="gramStart"/>
            <w:r w:rsidRPr="00F805AE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d)=</w:t>
            </w:r>
            <w:proofErr w:type="gramEnd"/>
            <w:r w:rsidRPr="00F805AE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%d'</w:t>
            </w:r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, t0, x0);</w:t>
            </w:r>
          </w:p>
          <w:p w14:paraId="0C444E51" w14:textId="77777777" w:rsidR="00F805AE" w:rsidRPr="00F805AE" w:rsidRDefault="00F805AE" w:rsidP="00F805A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cond2 = </w:t>
            </w:r>
            <w:proofErr w:type="spellStart"/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printf</w:t>
            </w:r>
            <w:proofErr w:type="spellEnd"/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</w:t>
            </w:r>
            <w:r w:rsidRPr="00F805AE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Dx(%</w:t>
            </w:r>
            <w:proofErr w:type="gramStart"/>
            <w:r w:rsidRPr="00F805AE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d)=</w:t>
            </w:r>
            <w:proofErr w:type="gramEnd"/>
            <w:r w:rsidRPr="00F805AE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%d'</w:t>
            </w:r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,t0, d_x0);</w:t>
            </w:r>
          </w:p>
          <w:p w14:paraId="337D2EC7" w14:textId="77777777" w:rsidR="00F805AE" w:rsidRPr="00F805AE" w:rsidRDefault="00F805AE" w:rsidP="00F805A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hold </w:t>
            </w:r>
            <w:proofErr w:type="gramStart"/>
            <w:r w:rsidRPr="00F805AE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on</w:t>
            </w:r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;</w:t>
            </w:r>
            <w:proofErr w:type="gramEnd"/>
          </w:p>
          <w:p w14:paraId="6478485B" w14:textId="77777777" w:rsidR="00F805AE" w:rsidRPr="00F805AE" w:rsidRDefault="00F805AE" w:rsidP="00F805A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grid </w:t>
            </w:r>
            <w:proofErr w:type="gramStart"/>
            <w:r w:rsidRPr="00F805AE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on</w:t>
            </w:r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;</w:t>
            </w:r>
            <w:proofErr w:type="gramEnd"/>
          </w:p>
          <w:p w14:paraId="757CB082" w14:textId="77777777" w:rsidR="00F805AE" w:rsidRPr="00F805AE" w:rsidRDefault="00F805AE" w:rsidP="00F805A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x_x0 = </w:t>
            </w:r>
            <w:proofErr w:type="spellStart"/>
            <w:proofErr w:type="gramStart"/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dsolve</w:t>
            </w:r>
            <w:proofErr w:type="spellEnd"/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</w:t>
            </w:r>
            <w:proofErr w:type="gramEnd"/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eq, cond1, cond2,</w:t>
            </w:r>
            <w:r w:rsidRPr="00F805AE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v'</w:t>
            </w:r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);</w:t>
            </w:r>
          </w:p>
          <w:p w14:paraId="4B8C692E" w14:textId="77777777" w:rsidR="00F805AE" w:rsidRPr="00F805AE" w:rsidRDefault="00F805AE" w:rsidP="00F805A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proofErr w:type="gramStart"/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ezplot</w:t>
            </w:r>
            <w:proofErr w:type="spellEnd"/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</w:t>
            </w:r>
            <w:proofErr w:type="gramEnd"/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x_x0, [-6*pi 6*pi]);</w:t>
            </w:r>
          </w:p>
          <w:p w14:paraId="64ABF096" w14:textId="77777777" w:rsidR="00F805AE" w:rsidRPr="00F805AE" w:rsidRDefault="00F805AE" w:rsidP="00F805A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gramStart"/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et(</w:t>
            </w:r>
            <w:proofErr w:type="gramEnd"/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x_x0,</w:t>
            </w:r>
            <w:r w:rsidRPr="00F805AE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Color'</w:t>
            </w:r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,</w:t>
            </w:r>
            <w:r w:rsidRPr="00F805AE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black'</w:t>
            </w:r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, </w:t>
            </w:r>
            <w:r w:rsidRPr="00F805AE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</w:t>
            </w:r>
            <w:proofErr w:type="spellStart"/>
            <w:r w:rsidRPr="00F805AE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LineWidth</w:t>
            </w:r>
            <w:proofErr w:type="spellEnd"/>
            <w:r w:rsidRPr="00F805AE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</w:t>
            </w:r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, 2)</w:t>
            </w:r>
          </w:p>
          <w:p w14:paraId="33399365" w14:textId="77777777" w:rsidR="00F805AE" w:rsidRPr="00F805AE" w:rsidRDefault="00F805AE" w:rsidP="00F805A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xlabel</w:t>
            </w:r>
            <w:proofErr w:type="spellEnd"/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</w:t>
            </w:r>
            <w:r w:rsidRPr="00F805AE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t'</w:t>
            </w:r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); </w:t>
            </w:r>
            <w:proofErr w:type="spellStart"/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ylabel</w:t>
            </w:r>
            <w:proofErr w:type="spellEnd"/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</w:t>
            </w:r>
            <w:r w:rsidRPr="00F805AE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x'</w:t>
            </w:r>
            <w:proofErr w:type="gramStart"/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);</w:t>
            </w:r>
            <w:proofErr w:type="gramEnd"/>
          </w:p>
          <w:p w14:paraId="42D8488E" w14:textId="77777777" w:rsidR="00F805AE" w:rsidRPr="00F805AE" w:rsidRDefault="00F805AE" w:rsidP="00F805A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hold </w:t>
            </w:r>
            <w:proofErr w:type="gramStart"/>
            <w:r w:rsidRPr="00F805AE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off</w:t>
            </w:r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;</w:t>
            </w:r>
            <w:proofErr w:type="gramEnd"/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</w:p>
          <w:p w14:paraId="7E6458A2" w14:textId="77777777" w:rsidR="00F805AE" w:rsidRPr="00F805AE" w:rsidRDefault="00F805AE" w:rsidP="00F805A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</w:p>
          <w:p w14:paraId="0FF1889B" w14:textId="77777777" w:rsidR="00F805AE" w:rsidRPr="00F805AE" w:rsidRDefault="00F805AE" w:rsidP="00F805A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gramStart"/>
            <w:r w:rsidRPr="00F805AE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  phase</w:t>
            </w:r>
            <w:proofErr w:type="gramEnd"/>
            <w:r w:rsidRPr="00F805AE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 trajectory</w:t>
            </w:r>
          </w:p>
          <w:p w14:paraId="40124B38" w14:textId="77777777" w:rsidR="00F805AE" w:rsidRPr="00F805AE" w:rsidRDefault="00F805AE" w:rsidP="00F805A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gramStart"/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figure(</w:t>
            </w:r>
            <w:proofErr w:type="gramEnd"/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2);</w:t>
            </w:r>
          </w:p>
          <w:p w14:paraId="18DC83EE" w14:textId="77777777" w:rsidR="00F805AE" w:rsidRPr="00F805AE" w:rsidRDefault="00F805AE" w:rsidP="00F805A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proofErr w:type="gramStart"/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clf</w:t>
            </w:r>
            <w:proofErr w:type="spellEnd"/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;</w:t>
            </w:r>
            <w:proofErr w:type="gramEnd"/>
          </w:p>
          <w:p w14:paraId="5EBDFA1B" w14:textId="77777777" w:rsidR="00F805AE" w:rsidRPr="00F805AE" w:rsidRDefault="00F805AE" w:rsidP="00F805A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hold </w:t>
            </w:r>
            <w:proofErr w:type="gramStart"/>
            <w:r w:rsidRPr="00F805AE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on</w:t>
            </w:r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;</w:t>
            </w:r>
            <w:proofErr w:type="gramEnd"/>
          </w:p>
          <w:p w14:paraId="3930C3F0" w14:textId="77777777" w:rsidR="00F805AE" w:rsidRPr="00F805AE" w:rsidRDefault="00F805AE" w:rsidP="00F805A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grid </w:t>
            </w:r>
            <w:proofErr w:type="gramStart"/>
            <w:r w:rsidRPr="00F805AE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on</w:t>
            </w:r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;</w:t>
            </w:r>
            <w:proofErr w:type="gramEnd"/>
          </w:p>
          <w:p w14:paraId="1ED997C5" w14:textId="77777777" w:rsidR="00F805AE" w:rsidRPr="00F805AE" w:rsidRDefault="00F805AE" w:rsidP="00F805A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d_x_x0 = </w:t>
            </w:r>
            <w:proofErr w:type="gramStart"/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diff(</w:t>
            </w:r>
            <w:proofErr w:type="gramEnd"/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x_x0, t);</w:t>
            </w:r>
          </w:p>
          <w:p w14:paraId="1CA02248" w14:textId="77777777" w:rsidR="00F805AE" w:rsidRPr="00F805AE" w:rsidRDefault="00F805AE" w:rsidP="00F805A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axis </w:t>
            </w:r>
            <w:proofErr w:type="gramStart"/>
            <w:r w:rsidRPr="00F805AE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equal</w:t>
            </w:r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;</w:t>
            </w:r>
            <w:proofErr w:type="gramEnd"/>
          </w:p>
          <w:p w14:paraId="464FE319" w14:textId="77777777" w:rsidR="00F805AE" w:rsidRPr="00F805AE" w:rsidRDefault="00F805AE" w:rsidP="00F805A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proofErr w:type="gramStart"/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xlabel</w:t>
            </w:r>
            <w:proofErr w:type="spellEnd"/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</w:t>
            </w:r>
            <w:proofErr w:type="gramEnd"/>
            <w:r w:rsidRPr="00F805AE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x'</w:t>
            </w:r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);;</w:t>
            </w:r>
          </w:p>
          <w:p w14:paraId="01C7FFBE" w14:textId="77777777" w:rsidR="00F805AE" w:rsidRPr="00F805AE" w:rsidRDefault="00F805AE" w:rsidP="00F805A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R = t0:0.01:4*</w:t>
            </w:r>
            <w:proofErr w:type="gramStart"/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pi;</w:t>
            </w:r>
            <w:proofErr w:type="gramEnd"/>
          </w:p>
          <w:p w14:paraId="70AABE57" w14:textId="77777777" w:rsidR="00F805AE" w:rsidRPr="00F805AE" w:rsidRDefault="00F805AE" w:rsidP="00F805A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X = </w:t>
            </w:r>
            <w:proofErr w:type="gramStart"/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ubs(</w:t>
            </w:r>
            <w:proofErr w:type="gramEnd"/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x_x0, R);</w:t>
            </w:r>
          </w:p>
          <w:p w14:paraId="6154F0CA" w14:textId="77777777" w:rsidR="00F805AE" w:rsidRPr="00F805AE" w:rsidRDefault="00F805AE" w:rsidP="00F805A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DX = </w:t>
            </w:r>
            <w:proofErr w:type="gramStart"/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ubs(</w:t>
            </w:r>
            <w:proofErr w:type="gramEnd"/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d_x_x0, R);</w:t>
            </w:r>
          </w:p>
          <w:p w14:paraId="12A6566B" w14:textId="77777777" w:rsidR="00F805AE" w:rsidRPr="00F805AE" w:rsidRDefault="00F805AE" w:rsidP="00F805A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U = subs(diff(x_x0), R</w:t>
            </w:r>
            <w:proofErr w:type="gramStart"/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);</w:t>
            </w:r>
            <w:proofErr w:type="gramEnd"/>
          </w:p>
          <w:p w14:paraId="124E02F7" w14:textId="77777777" w:rsidR="00F805AE" w:rsidRPr="00F805AE" w:rsidRDefault="00F805AE" w:rsidP="00F805A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V = subs(diff(d_x_x0), R</w:t>
            </w:r>
            <w:proofErr w:type="gramStart"/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);</w:t>
            </w:r>
            <w:proofErr w:type="gramEnd"/>
          </w:p>
          <w:p w14:paraId="55D48B21" w14:textId="77777777" w:rsidR="00F805AE" w:rsidRPr="00F805AE" w:rsidRDefault="00F805AE" w:rsidP="00F805A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h1 = </w:t>
            </w:r>
            <w:proofErr w:type="gramStart"/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quiver(</w:t>
            </w:r>
            <w:proofErr w:type="gramEnd"/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X, DX, U, V,1.4,</w:t>
            </w:r>
            <w:r w:rsidRPr="00F805AE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color'</w:t>
            </w:r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,</w:t>
            </w:r>
            <w:r w:rsidRPr="00F805AE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yellow'</w:t>
            </w:r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,</w:t>
            </w:r>
            <w:r w:rsidRPr="00F805AE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linewidth'</w:t>
            </w:r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,2.9);</w:t>
            </w:r>
          </w:p>
          <w:p w14:paraId="55EA632E" w14:textId="77777777" w:rsidR="00F805AE" w:rsidRPr="00F805AE" w:rsidRDefault="00F805AE" w:rsidP="00F805A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h2 = </w:t>
            </w:r>
            <w:proofErr w:type="gramStart"/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plot(</w:t>
            </w:r>
            <w:proofErr w:type="gramEnd"/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X, DX,</w:t>
            </w:r>
            <w:r w:rsidRPr="00F805AE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linewidth'</w:t>
            </w:r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,1.7);</w:t>
            </w:r>
          </w:p>
          <w:p w14:paraId="1BEBAEA9" w14:textId="77777777" w:rsidR="00F805AE" w:rsidRPr="00F805AE" w:rsidRDefault="00F805AE" w:rsidP="00F805A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gramStart"/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plot(</w:t>
            </w:r>
            <w:proofErr w:type="gramEnd"/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x0, d_x0, </w:t>
            </w:r>
            <w:r w:rsidRPr="00F805AE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marker'</w:t>
            </w:r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,</w:t>
            </w:r>
            <w:r w:rsidRPr="00F805AE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*'</w:t>
            </w:r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, </w:t>
            </w:r>
            <w:r w:rsidRPr="00F805AE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linewidth'</w:t>
            </w:r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,4,</w:t>
            </w:r>
            <w:r w:rsidRPr="00F805AE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color'</w:t>
            </w:r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,</w:t>
            </w:r>
            <w:r w:rsidRPr="00F805AE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magenta'</w:t>
            </w:r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);</w:t>
            </w:r>
          </w:p>
          <w:p w14:paraId="3B983FCB" w14:textId="77777777" w:rsidR="00F805AE" w:rsidRPr="00F805AE" w:rsidRDefault="00F805AE" w:rsidP="00F805A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gramStart"/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text(</w:t>
            </w:r>
            <w:proofErr w:type="gramEnd"/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x0-1.5, d_x0-0.5, </w:t>
            </w:r>
            <w:proofErr w:type="spellStart"/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printf</w:t>
            </w:r>
            <w:proofErr w:type="spellEnd"/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</w:t>
            </w:r>
            <w:r w:rsidRPr="00F805AE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(%.0f; %.0f)'</w:t>
            </w:r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, x0, d_x0), </w:t>
            </w:r>
            <w:r w:rsidRPr="00F805AE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</w:t>
            </w:r>
            <w:proofErr w:type="spellStart"/>
            <w:r w:rsidRPr="00F805AE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backgroundcolor</w:t>
            </w:r>
            <w:proofErr w:type="spellEnd"/>
            <w:r w:rsidRPr="00F805AE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</w:t>
            </w:r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, </w:t>
            </w:r>
            <w:r w:rsidRPr="00F805AE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yellow'</w:t>
            </w:r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);</w:t>
            </w:r>
          </w:p>
          <w:p w14:paraId="5AD423A3" w14:textId="77777777" w:rsidR="00F805AE" w:rsidRPr="00F805AE" w:rsidRDefault="00F805AE" w:rsidP="00F805A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gramStart"/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legend(</w:t>
            </w:r>
            <w:proofErr w:type="gramEnd"/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[h1 h2], {</w:t>
            </w:r>
            <w:r w:rsidRPr="00F805AE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</w:t>
            </w:r>
            <w:proofErr w:type="spellStart"/>
            <w:r w:rsidRPr="00F805AE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napravlenie</w:t>
            </w:r>
            <w:proofErr w:type="spellEnd"/>
            <w:r w:rsidRPr="00F805AE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</w:t>
            </w:r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,</w:t>
            </w:r>
            <w:r w:rsidRPr="00F805AE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</w:t>
            </w:r>
            <w:proofErr w:type="spellStart"/>
            <w:r w:rsidRPr="00F805AE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traektoriya</w:t>
            </w:r>
            <w:proofErr w:type="spellEnd"/>
            <w:r w:rsidRPr="00F805AE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 xml:space="preserve"> '</w:t>
            </w:r>
            <w:r w:rsidRPr="00F805AE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});</w:t>
            </w:r>
          </w:p>
          <w:p w14:paraId="0ED09006" w14:textId="3D271A8F" w:rsidR="00FD3764" w:rsidRPr="00943E8B" w:rsidRDefault="00FD3764" w:rsidP="007F090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</w:p>
        </w:tc>
      </w:tr>
    </w:tbl>
    <w:p w14:paraId="0267467B" w14:textId="73777F6F" w:rsidR="00EA6B9E" w:rsidRDefault="00EA6B9E">
      <w:pPr>
        <w:rPr>
          <w:lang w:val="en-US"/>
        </w:rPr>
      </w:pPr>
    </w:p>
    <w:tbl>
      <w:tblPr>
        <w:tblStyle w:val="a3"/>
        <w:tblpPr w:leftFromText="180" w:rightFromText="180" w:vertAnchor="text" w:horzAnchor="margin" w:tblpY="489"/>
        <w:tblW w:w="0" w:type="auto"/>
        <w:tblLook w:val="04A0" w:firstRow="1" w:lastRow="0" w:firstColumn="1" w:lastColumn="0" w:noHBand="0" w:noVBand="1"/>
      </w:tblPr>
      <w:tblGrid>
        <w:gridCol w:w="9345"/>
      </w:tblGrid>
      <w:tr w:rsidR="00F805AE" w:rsidRPr="00E866EA" w14:paraId="46030FB5" w14:textId="77777777" w:rsidTr="00F805AE">
        <w:trPr>
          <w:trHeight w:val="14307"/>
        </w:trPr>
        <w:tc>
          <w:tcPr>
            <w:tcW w:w="9571" w:type="dxa"/>
          </w:tcPr>
          <w:p w14:paraId="3E546066" w14:textId="5A596D9A" w:rsidR="00F805AE" w:rsidRPr="00F805AE" w:rsidRDefault="00F805AE" w:rsidP="00F805AE">
            <w:pPr>
              <w:rPr>
                <w:rFonts w:ascii="Courier New" w:hAnsi="Courier New" w:cs="Courier New"/>
                <w:lang w:val="en-US"/>
              </w:rPr>
            </w:pPr>
            <w:r>
              <w:rPr>
                <w:rFonts w:ascii="Courier New" w:hAnsi="Courier New" w:cs="Courier New"/>
                <w:noProof/>
                <w:lang w:eastAsia="ru-RU"/>
              </w:rPr>
              <w:lastRenderedPageBreak/>
              <w:drawing>
                <wp:anchor distT="0" distB="0" distL="114300" distR="114300" simplePos="0" relativeHeight="251659264" behindDoc="0" locked="0" layoutInCell="1" allowOverlap="1" wp14:anchorId="5D3A8002" wp14:editId="284DBB06">
                  <wp:simplePos x="0" y="0"/>
                  <wp:positionH relativeFrom="margin">
                    <wp:posOffset>124091</wp:posOffset>
                  </wp:positionH>
                  <wp:positionV relativeFrom="margin">
                    <wp:posOffset>464997</wp:posOffset>
                  </wp:positionV>
                  <wp:extent cx="5130800" cy="4424680"/>
                  <wp:effectExtent l="0" t="0" r="0" b="0"/>
                  <wp:wrapSquare wrapText="bothSides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Рисунок 13"/>
                          <pic:cNvPicPr/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30800" cy="44246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rFonts w:ascii="Courier New" w:hAnsi="Courier New" w:cs="Courier New"/>
                <w:noProof/>
              </w:rPr>
              <w:drawing>
                <wp:anchor distT="0" distB="0" distL="114300" distR="114300" simplePos="0" relativeHeight="251660288" behindDoc="0" locked="0" layoutInCell="1" allowOverlap="1" wp14:anchorId="490C970B" wp14:editId="030B4DE0">
                  <wp:simplePos x="0" y="0"/>
                  <wp:positionH relativeFrom="margin">
                    <wp:posOffset>33118</wp:posOffset>
                  </wp:positionH>
                  <wp:positionV relativeFrom="margin">
                    <wp:posOffset>4588656</wp:posOffset>
                  </wp:positionV>
                  <wp:extent cx="4486275" cy="3927475"/>
                  <wp:effectExtent l="0" t="0" r="0" b="0"/>
                  <wp:wrapSquare wrapText="bothSides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Рисунок 14"/>
                          <pic:cNvPicPr/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86275" cy="39274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rFonts w:ascii="Courier New" w:hAnsi="Courier New" w:cs="Courier New"/>
              </w:rPr>
              <w:t>Графика</w:t>
            </w:r>
          </w:p>
        </w:tc>
      </w:tr>
    </w:tbl>
    <w:p w14:paraId="19109A33" w14:textId="7E4B4874" w:rsidR="00F805AE" w:rsidRPr="00F805AE" w:rsidRDefault="00F805AE">
      <w:r>
        <w:lastRenderedPageBreak/>
        <w:t>Вывод</w:t>
      </w:r>
    </w:p>
    <w:p w14:paraId="7CA539B9" w14:textId="5224B7C4" w:rsidR="00943E8B" w:rsidRPr="00F805AE" w:rsidRDefault="00F805AE" w:rsidP="00223F5A">
      <w:pPr>
        <w:jc w:val="both"/>
        <w:rPr>
          <w:bCs/>
        </w:rPr>
      </w:pPr>
      <w:r>
        <w:rPr>
          <w:rFonts w:ascii="Times New Roman" w:hAnsi="Times New Roman" w:cs="Times New Roman"/>
          <w:b/>
        </w:rPr>
        <w:t xml:space="preserve"> </w:t>
      </w:r>
      <w:r w:rsidRPr="00F805AE">
        <w:rPr>
          <w:rFonts w:ascii="Times New Roman" w:hAnsi="Times New Roman" w:cs="Times New Roman"/>
          <w:bCs/>
        </w:rPr>
        <w:t>Мы н</w:t>
      </w:r>
      <w:r w:rsidRPr="00F805AE">
        <w:rPr>
          <w:rFonts w:ascii="Times New Roman" w:hAnsi="Times New Roman" w:cs="Times New Roman"/>
          <w:bCs/>
        </w:rPr>
        <w:t>ашли решение ДУ с заданными начальными условиями, построили интегральную кривую и фазовую траекторию.</w:t>
      </w:r>
    </w:p>
    <w:p w14:paraId="49079669" w14:textId="77777777" w:rsidR="00034276" w:rsidRDefault="00034276" w:rsidP="00034276">
      <w:pPr>
        <w:pStyle w:val="ac"/>
        <w:rPr>
          <w:rFonts w:ascii="Times" w:hAnsi="Times"/>
          <w:color w:val="000000"/>
          <w:sz w:val="27"/>
          <w:szCs w:val="27"/>
        </w:rPr>
      </w:pPr>
      <w:r>
        <w:t xml:space="preserve"> </w:t>
      </w:r>
      <w:r>
        <w:rPr>
          <w:rFonts w:ascii="Times" w:hAnsi="Times"/>
          <w:color w:val="000000"/>
          <w:sz w:val="27"/>
          <w:szCs w:val="27"/>
        </w:rPr>
        <w:t>Упражнение 2</w:t>
      </w:r>
    </w:p>
    <w:p w14:paraId="432202FA" w14:textId="77777777" w:rsidR="00034276" w:rsidRDefault="00034276" w:rsidP="00034276">
      <w:pPr>
        <w:pStyle w:val="ac"/>
        <w:rPr>
          <w:rFonts w:ascii="Times" w:hAnsi="Times"/>
          <w:color w:val="000000"/>
          <w:sz w:val="27"/>
          <w:szCs w:val="27"/>
        </w:rPr>
      </w:pPr>
      <w:r>
        <w:rPr>
          <w:rFonts w:ascii="Times" w:hAnsi="Times"/>
          <w:color w:val="000000"/>
          <w:sz w:val="27"/>
          <w:szCs w:val="27"/>
        </w:rPr>
        <w:t xml:space="preserve">В примере 1 была рассмотрена свободная популяция, развивающаяся по своим внутренним законам. Пусть наша популяция, к примеру, это рыба в пруду или океане, и мы оказываем на нее воздействие – планомерно отлавливаем ее часть. Предположим, что скорость отлова постоянна. Тогда возникает дифференциальное уравнение </w:t>
      </w:r>
      <w:proofErr w:type="gramStart"/>
      <w:r>
        <w:rPr>
          <w:rFonts w:ascii="Times" w:hAnsi="Times"/>
          <w:color w:val="000000"/>
          <w:sz w:val="27"/>
          <w:szCs w:val="27"/>
        </w:rPr>
        <w:t>отлова .</w:t>
      </w:r>
      <w:proofErr w:type="gramEnd"/>
      <w:r>
        <w:rPr>
          <w:rFonts w:ascii="Times" w:hAnsi="Times"/>
          <w:color w:val="000000"/>
          <w:sz w:val="27"/>
          <w:szCs w:val="27"/>
        </w:rPr>
        <w:t xml:space="preserve"> Величина характеризует скорость вылова и называется квотой.</w:t>
      </w:r>
    </w:p>
    <w:p w14:paraId="0AD8F994" w14:textId="77777777" w:rsidR="00034276" w:rsidRDefault="00034276" w:rsidP="00034276">
      <w:pPr>
        <w:pStyle w:val="ac"/>
        <w:rPr>
          <w:rFonts w:ascii="Times" w:hAnsi="Times"/>
          <w:color w:val="000000"/>
          <w:sz w:val="27"/>
          <w:szCs w:val="27"/>
        </w:rPr>
      </w:pPr>
      <w:r>
        <w:rPr>
          <w:rFonts w:ascii="Times" w:hAnsi="Times"/>
          <w:color w:val="000000"/>
          <w:sz w:val="27"/>
          <w:szCs w:val="27"/>
        </w:rPr>
        <w:t xml:space="preserve">1. Решите уравнения отлова аналитически. Убедитесь в том, что формулы, выражающие </w:t>
      </w:r>
      <w:proofErr w:type="gramStart"/>
      <w:r>
        <w:rPr>
          <w:rFonts w:ascii="Times" w:hAnsi="Times"/>
          <w:color w:val="000000"/>
          <w:sz w:val="27"/>
          <w:szCs w:val="27"/>
        </w:rPr>
        <w:t>зависимость ,</w:t>
      </w:r>
      <w:proofErr w:type="gramEnd"/>
      <w:r>
        <w:rPr>
          <w:rFonts w:ascii="Times" w:hAnsi="Times"/>
          <w:color w:val="000000"/>
          <w:sz w:val="27"/>
          <w:szCs w:val="27"/>
        </w:rPr>
        <w:t xml:space="preserve"> зависят от размера квоты. Выделите диапазоны значений квоты, качественно отличные по форме зависимости (это легко сделать, если искать решение «вручную», не используя </w:t>
      </w:r>
      <w:proofErr w:type="spellStart"/>
      <w:r>
        <w:rPr>
          <w:rFonts w:ascii="Times" w:hAnsi="Times"/>
          <w:color w:val="000000"/>
          <w:sz w:val="27"/>
          <w:szCs w:val="27"/>
        </w:rPr>
        <w:t>dsolve</w:t>
      </w:r>
      <w:proofErr w:type="spellEnd"/>
      <w:r>
        <w:rPr>
          <w:rFonts w:ascii="Times" w:hAnsi="Times"/>
          <w:color w:val="000000"/>
          <w:sz w:val="27"/>
          <w:szCs w:val="27"/>
        </w:rPr>
        <w:t>).</w:t>
      </w:r>
    </w:p>
    <w:p w14:paraId="40EB648E" w14:textId="77777777" w:rsidR="00034276" w:rsidRDefault="00034276" w:rsidP="00034276">
      <w:pPr>
        <w:pStyle w:val="ac"/>
        <w:rPr>
          <w:rFonts w:ascii="Times" w:hAnsi="Times"/>
          <w:color w:val="000000"/>
          <w:sz w:val="27"/>
          <w:szCs w:val="27"/>
        </w:rPr>
      </w:pPr>
      <w:r>
        <w:rPr>
          <w:rFonts w:ascii="Times" w:hAnsi="Times"/>
          <w:color w:val="000000"/>
          <w:sz w:val="27"/>
          <w:szCs w:val="27"/>
        </w:rPr>
        <w:t xml:space="preserve">2. Для каждого выделенного диапазона размера квоты исследуйте с помощью графического компьютерного эксперимента динамику состояния численности особей популяции. (Возьмите какое-нибудь значение квоты из рассматриваемого диапазона и постройте несколько интегральных кривых при различных начальных условиях; затем возьмите другое значение квоты из рассматриваемого диапазона и вновь постройте несколько интегральных кривых, и </w:t>
      </w:r>
      <w:proofErr w:type="gramStart"/>
      <w:r>
        <w:rPr>
          <w:rFonts w:ascii="Times" w:hAnsi="Times"/>
          <w:color w:val="000000"/>
          <w:sz w:val="27"/>
          <w:szCs w:val="27"/>
        </w:rPr>
        <w:t>т.д.</w:t>
      </w:r>
      <w:proofErr w:type="gramEnd"/>
      <w:r>
        <w:rPr>
          <w:rFonts w:ascii="Times" w:hAnsi="Times"/>
          <w:color w:val="000000"/>
          <w:sz w:val="27"/>
          <w:szCs w:val="27"/>
        </w:rPr>
        <w:t xml:space="preserve"> Как ведут себя решения с </w:t>
      </w:r>
      <w:proofErr w:type="gramStart"/>
      <w:r>
        <w:rPr>
          <w:rFonts w:ascii="Times" w:hAnsi="Times"/>
          <w:color w:val="000000"/>
          <w:sz w:val="27"/>
          <w:szCs w:val="27"/>
        </w:rPr>
        <w:t>ростом ?</w:t>
      </w:r>
      <w:proofErr w:type="gramEnd"/>
      <w:r>
        <w:rPr>
          <w:rFonts w:ascii="Times" w:hAnsi="Times"/>
          <w:color w:val="000000"/>
          <w:sz w:val="27"/>
          <w:szCs w:val="27"/>
        </w:rPr>
        <w:t xml:space="preserve"> Есть ли положения равновесия? Если да, то что можно сказать относительно их устойчивости/неустойчивости?).</w:t>
      </w:r>
    </w:p>
    <w:p w14:paraId="4EB880CE" w14:textId="62120AAB" w:rsidR="00FD3764" w:rsidRDefault="00FD3764"/>
    <w:p w14:paraId="6930318A" w14:textId="3C2FA8A6" w:rsidR="00034276" w:rsidRPr="00034276" w:rsidRDefault="00034276">
      <w:pPr>
        <w:rPr>
          <w:b/>
          <w:bCs/>
          <w:sz w:val="32"/>
          <w:szCs w:val="32"/>
        </w:rPr>
      </w:pPr>
      <w:r w:rsidRPr="00034276">
        <w:rPr>
          <w:b/>
          <w:bCs/>
          <w:sz w:val="32"/>
          <w:szCs w:val="32"/>
        </w:rPr>
        <w:t>НЕ СДЕЛАЛ</w:t>
      </w:r>
    </w:p>
    <w:sectPr w:rsidR="00034276" w:rsidRPr="00034276">
      <w:headerReference w:type="default" r:id="rId16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F4ED70F" w14:textId="77777777" w:rsidR="009549B5" w:rsidRDefault="009549B5" w:rsidP="00F805AE">
      <w:pPr>
        <w:spacing w:after="0" w:line="240" w:lineRule="auto"/>
      </w:pPr>
      <w:r>
        <w:separator/>
      </w:r>
    </w:p>
  </w:endnote>
  <w:endnote w:type="continuationSeparator" w:id="0">
    <w:p w14:paraId="45696D50" w14:textId="77777777" w:rsidR="009549B5" w:rsidRDefault="009549B5" w:rsidP="00F805A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">
    <w:altName w:val="Times"/>
    <w:panose1 w:val="00000500000000020000"/>
    <w:charset w:val="00"/>
    <w:family w:val="auto"/>
    <w:pitch w:val="variable"/>
    <w:sig w:usb0="E00002FF" w:usb1="5000205A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F58A28E" w14:textId="77777777" w:rsidR="009549B5" w:rsidRDefault="009549B5" w:rsidP="00F805AE">
      <w:pPr>
        <w:spacing w:after="0" w:line="240" w:lineRule="auto"/>
      </w:pPr>
      <w:r>
        <w:separator/>
      </w:r>
    </w:p>
  </w:footnote>
  <w:footnote w:type="continuationSeparator" w:id="0">
    <w:p w14:paraId="436641A7" w14:textId="77777777" w:rsidR="009549B5" w:rsidRDefault="009549B5" w:rsidP="00F805A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6299ACE" w14:textId="2319B7B5" w:rsidR="00F805AE" w:rsidRDefault="00F805AE">
    <w:pPr>
      <w:pStyle w:val="a8"/>
    </w:pPr>
    <w:proofErr w:type="spellStart"/>
    <w:r>
      <w:t>Джугели</w:t>
    </w:r>
    <w:proofErr w:type="spellEnd"/>
    <w:r>
      <w:t xml:space="preserve"> ИВТ-13</w:t>
    </w:r>
  </w:p>
  <w:p w14:paraId="2CA970B3" w14:textId="77777777" w:rsidR="00F805AE" w:rsidRDefault="00F805AE">
    <w:pPr>
      <w:pStyle w:val="a8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E8F26E5"/>
    <w:multiLevelType w:val="hybridMultilevel"/>
    <w:tmpl w:val="C798BBE6"/>
    <w:lvl w:ilvl="0" w:tplc="04190001">
      <w:start w:val="1"/>
      <w:numFmt w:val="bullet"/>
      <w:lvlText w:val=""/>
      <w:lvlJc w:val="left"/>
      <w:pPr>
        <w:ind w:left="114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1" w15:restartNumberingAfterBreak="0">
    <w:nsid w:val="39176CEC"/>
    <w:multiLevelType w:val="hybridMultilevel"/>
    <w:tmpl w:val="AFA876D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D7634E0"/>
    <w:multiLevelType w:val="hybridMultilevel"/>
    <w:tmpl w:val="0512C278"/>
    <w:lvl w:ilvl="0" w:tplc="B4D84E0E">
      <w:start w:val="1"/>
      <w:numFmt w:val="decimal"/>
      <w:lvlText w:val="%1)"/>
      <w:lvlJc w:val="left"/>
      <w:pPr>
        <w:ind w:left="1068" w:hanging="360"/>
      </w:pPr>
      <w:rPr>
        <w:rFonts w:eastAsiaTheme="minorHAnsi"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" w15:restartNumberingAfterBreak="0">
    <w:nsid w:val="73AE3757"/>
    <w:multiLevelType w:val="hybridMultilevel"/>
    <w:tmpl w:val="9746D738"/>
    <w:lvl w:ilvl="0" w:tplc="0419000F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1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D3764"/>
    <w:rsid w:val="00034276"/>
    <w:rsid w:val="00046598"/>
    <w:rsid w:val="000C5214"/>
    <w:rsid w:val="001F4BC8"/>
    <w:rsid w:val="00223F5A"/>
    <w:rsid w:val="002302B2"/>
    <w:rsid w:val="002F0BF1"/>
    <w:rsid w:val="00306E48"/>
    <w:rsid w:val="00387D6D"/>
    <w:rsid w:val="003F0C5D"/>
    <w:rsid w:val="003F41A5"/>
    <w:rsid w:val="004714AD"/>
    <w:rsid w:val="00565EE1"/>
    <w:rsid w:val="0057331E"/>
    <w:rsid w:val="00604594"/>
    <w:rsid w:val="006673A5"/>
    <w:rsid w:val="00712083"/>
    <w:rsid w:val="007E3C29"/>
    <w:rsid w:val="009006CD"/>
    <w:rsid w:val="00943E8B"/>
    <w:rsid w:val="009549B5"/>
    <w:rsid w:val="009558EC"/>
    <w:rsid w:val="009B2A17"/>
    <w:rsid w:val="00A7041E"/>
    <w:rsid w:val="00AB2D48"/>
    <w:rsid w:val="00BB767B"/>
    <w:rsid w:val="00BB771A"/>
    <w:rsid w:val="00C071EB"/>
    <w:rsid w:val="00C83D3C"/>
    <w:rsid w:val="00D12F75"/>
    <w:rsid w:val="00D2619C"/>
    <w:rsid w:val="00D510CA"/>
    <w:rsid w:val="00DE170E"/>
    <w:rsid w:val="00EA6B9E"/>
    <w:rsid w:val="00ED7DB7"/>
    <w:rsid w:val="00EE7A3E"/>
    <w:rsid w:val="00F805AE"/>
    <w:rsid w:val="00F85DCA"/>
    <w:rsid w:val="00FD37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45F522B"/>
  <w15:docId w15:val="{1A91290D-D265-1B40-8D84-83B9BB6562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0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EA6B9E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FD376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alloon Text"/>
    <w:basedOn w:val="a"/>
    <w:link w:val="a5"/>
    <w:uiPriority w:val="99"/>
    <w:semiHidden/>
    <w:unhideWhenUsed/>
    <w:rsid w:val="00FD376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FD3764"/>
    <w:rPr>
      <w:rFonts w:ascii="Tahoma" w:hAnsi="Tahoma" w:cs="Tahoma"/>
      <w:sz w:val="16"/>
      <w:szCs w:val="16"/>
    </w:rPr>
  </w:style>
  <w:style w:type="character" w:styleId="a6">
    <w:name w:val="Placeholder Text"/>
    <w:basedOn w:val="a0"/>
    <w:uiPriority w:val="99"/>
    <w:semiHidden/>
    <w:rsid w:val="003F41A5"/>
    <w:rPr>
      <w:color w:val="808080"/>
    </w:rPr>
  </w:style>
  <w:style w:type="paragraph" w:styleId="a7">
    <w:name w:val="List Paragraph"/>
    <w:basedOn w:val="a"/>
    <w:uiPriority w:val="34"/>
    <w:qFormat/>
    <w:rsid w:val="003F41A5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EA6B9E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8">
    <w:name w:val="header"/>
    <w:basedOn w:val="a"/>
    <w:link w:val="a9"/>
    <w:uiPriority w:val="99"/>
    <w:unhideWhenUsed/>
    <w:rsid w:val="00F805A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F805AE"/>
  </w:style>
  <w:style w:type="paragraph" w:styleId="aa">
    <w:name w:val="footer"/>
    <w:basedOn w:val="a"/>
    <w:link w:val="ab"/>
    <w:uiPriority w:val="99"/>
    <w:unhideWhenUsed/>
    <w:rsid w:val="00F805A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F805AE"/>
  </w:style>
  <w:style w:type="paragraph" w:styleId="ac">
    <w:name w:val="Normal (Web)"/>
    <w:basedOn w:val="a"/>
    <w:uiPriority w:val="99"/>
    <w:semiHidden/>
    <w:unhideWhenUsed/>
    <w:rsid w:val="0003427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994801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26C93E8-2BE7-4030-BA11-7D2DC1FF01A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385</Words>
  <Characters>2199</Characters>
  <Application>Microsoft Office Word</Application>
  <DocSecurity>0</DocSecurity>
  <Lines>18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zhugeli Dima</dc:creator>
  <cp:lastModifiedBy>Dzhugeli Dima</cp:lastModifiedBy>
  <cp:revision>2</cp:revision>
  <dcterms:created xsi:type="dcterms:W3CDTF">2021-05-30T19:43:00Z</dcterms:created>
  <dcterms:modified xsi:type="dcterms:W3CDTF">2021-05-30T19:43:00Z</dcterms:modified>
</cp:coreProperties>
</file>